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60"/>
  </p:notesMasterIdLst>
  <p:handoutMasterIdLst>
    <p:handoutMasterId r:id="rId61"/>
  </p:handoutMasterIdLst>
  <p:sldIdLst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3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  <p:sldId id="329" r:id="rId57"/>
    <p:sldId id="330" r:id="rId58"/>
    <p:sldId id="331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212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2/2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2/2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E4B703-82CD-4119-BC60-E7425FA3E987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955220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8F8D88-EBA5-4E41-86EF-BDD74E45863A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0593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F54485-EACF-41F7-A5E4-2C5F630D36F5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11984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D1034-51D2-450C-B270-A7C61057C1FE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0999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65158-FEFF-493A-B3D3-92B38C49D060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8740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D5B9B0-57CD-48A4-B3D7-6A74102B02C1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9293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60D93F-725C-4F08-8545-33EA8969CFBA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37199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F7010-A986-4BED-88CF-6B959D2CEDE5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3387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032855-A401-4C1F-93DE-1CA4AA3FE3F6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5333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3554D2-9F74-4693-99CA-AC30DF8FAED2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32955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42C16-B822-42A0-8234-F975B90DC92C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69918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5E5BC6-3CFF-4D77-9746-50457F0B5C69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2455998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C54CB-52DC-4C9D-B7BA-0E6CEE7F8F97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60566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3FA13F-00B2-4294-936C-B9C6FED666A6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2381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90114B-BEA4-46D9-B11C-F6D9AA7EAF14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76267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7DA4BB-91B2-4BF3-ACBF-48ED3BB028EA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32418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4EBBEB-9418-42DA-B950-A031DD5E2BC6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56982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9767C-1EE9-422D-9E3E-21E8A1AF8B1F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23220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A6293C-ADD5-48DE-B027-DB31B4C34C2A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73811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95A32-0EB6-4142-AE22-A12120EDDBC4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b="1"/>
          </a:p>
        </p:txBody>
      </p:sp>
    </p:spTree>
    <p:extLst>
      <p:ext uri="{BB962C8B-B14F-4D97-AF65-F5344CB8AC3E}">
        <p14:creationId xmlns:p14="http://schemas.microsoft.com/office/powerpoint/2010/main" val="11250616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071DD-30D7-438A-B82C-6EADBB0D83C7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80159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D1046-87C9-4D06-9F8C-EC70F80A4B01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6124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B79B1E-AEA0-4DA1-B840-A6F49666DF8B}" type="slidenum">
              <a:rPr lang="zh-TW" altLang="en-US"/>
              <a:pPr/>
              <a:t>3</a:t>
            </a:fld>
            <a:endParaRPr lang="en-US" altLang="zh-TW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sz="100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14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C9E76-4D70-4C49-A5F9-17353ACBA332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17679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DCD22-C852-4E12-9E44-5E710B782D2B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36667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2BC045-618B-42DF-82BE-65E9C40AF9B5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69500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192D61-05BE-4F28-8AD1-C4C22E0C4EEB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51018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D8D60-657E-4C16-BD21-9C7067727ADD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54264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DAE640-5926-452E-94BE-9FE8EDFF9780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41172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42FFA6-C815-4E16-ABEC-E1D4E03C21C9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01584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81D302-E935-45B8-A15D-D5543BE41641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17807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B8A18-B2CB-412D-85DD-ACF3E69F5CBC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44976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753C1-5AEA-445F-874E-7DCE9382B4FD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8309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CC6C1-7B31-499A-97B5-8E38A86B8756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64593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B58E-7CDB-4163-A6CA-D92C7E30B2FC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72451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1D39EB-171D-49D4-B2DB-6E4DF7595D08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0128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E3BF17-1F38-4730-ADFD-9FCC6FF203C6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02234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99E54C-60E1-4086-9080-914308C1ADDE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080945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6B901B-3CC2-411D-AC6A-C58DD9BA0EBB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56443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414F04-5093-48E8-8478-EA00D3B3D8FC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23091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FFC96-66F2-4681-B37F-3C6AA21B727B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6908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C64CFF-A58A-49BE-B2EF-8225BF56D76D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51470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79DBB-6840-43CD-9C50-DC53C3CC4C3C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29543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6966DA-1D63-480E-B1A9-0BF269412B8E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3118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66B653-DB39-4D25-8289-E9DB60FE19E1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07555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30A63E-B32E-4FAB-A3CA-BEA457FB0EE5}" type="slidenum">
              <a:rPr lang="zh-TW" altLang="en-US"/>
              <a:pPr/>
              <a:t>51</a:t>
            </a:fld>
            <a:endParaRPr lang="en-US" altLang="zh-TW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077285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38765-D13A-4C53-BA63-3D508F6FDAA7}" type="slidenum">
              <a:rPr lang="zh-TW" altLang="en-US"/>
              <a:pPr/>
              <a:t>52</a:t>
            </a:fld>
            <a:endParaRPr lang="en-US" altLang="zh-TW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140359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CD9DF-F78F-4F7B-BB04-DA2B55248773}" type="slidenum">
              <a:rPr lang="zh-TW" altLang="en-US"/>
              <a:pPr/>
              <a:t>53</a:t>
            </a:fld>
            <a:endParaRPr lang="en-US" altLang="zh-TW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01453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4EEFE-7B43-4722-BA51-5BD8E6835349}" type="slidenum">
              <a:rPr lang="zh-TW" altLang="en-US"/>
              <a:pPr/>
              <a:t>54</a:t>
            </a:fld>
            <a:endParaRPr lang="en-US" altLang="zh-TW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94116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391895-3667-4EA1-978A-C853C7F62D1F}" type="slidenum">
              <a:rPr lang="zh-TW" altLang="en-US"/>
              <a:pPr/>
              <a:t>55</a:t>
            </a:fld>
            <a:endParaRPr lang="en-US" altLang="zh-TW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96386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4109B-F893-46DE-AE5C-E1814A914F0C}" type="slidenum">
              <a:rPr lang="zh-TW" altLang="en-US"/>
              <a:pPr/>
              <a:t>56</a:t>
            </a:fld>
            <a:endParaRPr lang="en-US" altLang="zh-TW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6735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339CE-68F4-4227-ADC9-8EDA07A5A39A}" type="slidenum">
              <a:rPr lang="zh-TW" altLang="en-US"/>
              <a:pPr/>
              <a:t>57</a:t>
            </a:fld>
            <a:endParaRPr lang="en-US" altLang="zh-TW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1936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1AE9CD-C6FA-4B0E-B075-EAB9A26D5EB1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78687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F3474-70F2-4429-86FB-08A0534DDA7B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7500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EA6F7-E935-4A46-B174-31B5394327B5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497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470510-3B31-40D1-A9ED-1051E993ACB9}" type="slidenum">
              <a:rPr lang="zh-TW" altLang="en-US"/>
              <a:pPr/>
              <a:t>10</a:t>
            </a:fld>
            <a:endParaRPr lang="en-US" altLang="zh-TW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8432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2/2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png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6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7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142107" y="1542559"/>
            <a:ext cx="6859786" cy="1486287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TW" altLang="zh-TW" sz="1350">
                <a:solidFill>
                  <a:srgbClr val="FFFFFF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599426" y="1942713"/>
            <a:ext cx="571649" cy="1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7202" dirty="0">
                <a:solidFill>
                  <a:srgbClr val="00ADEE"/>
                </a:solidFill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914218" y="2342869"/>
            <a:ext cx="468752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TECHNIQUES OF INTEGRATION</a:t>
            </a:r>
          </a:p>
        </p:txBody>
      </p:sp>
    </p:spTree>
    <p:extLst>
      <p:ext uri="{BB962C8B-B14F-4D97-AF65-F5344CB8AC3E}">
        <p14:creationId xmlns:p14="http://schemas.microsoft.com/office/powerpoint/2010/main" val="395021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5BC8E74-30D1-4569-8887-29BEDB654CA1}" type="slidenum">
              <a:rPr lang="en-US" altLang="ko-KR">
                <a:ea typeface="굴림" panose="020B0600000101010101" pitchFamily="34" charset="-127"/>
              </a:rPr>
              <a:pPr/>
              <a:t>1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1189809" y="1268760"/>
            <a:ext cx="7909720" cy="2469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2438" indent="-452438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31825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c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  If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oth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re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onvergent, </a:t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n we define:</a:t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ere, any real number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can be used.</a:t>
            </a:r>
            <a:endParaRPr lang="zh-TW" altLang="en-US" sz="2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DEFINITION OF AN IMPROPER INTEGRAL OF TYPE 1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08921"/>
              </p:ext>
            </p:extLst>
          </p:nvPr>
        </p:nvGraphicFramePr>
        <p:xfrm>
          <a:off x="2771800" y="1477876"/>
          <a:ext cx="1296144" cy="63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672840" imgH="330120" progId="Equation.DSMT4">
                  <p:embed/>
                </p:oleObj>
              </mc:Choice>
              <mc:Fallback>
                <p:oleObj name="Equation" r:id="rId4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77876"/>
                        <a:ext cx="1296144" cy="63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08305"/>
              </p:ext>
            </p:extLst>
          </p:nvPr>
        </p:nvGraphicFramePr>
        <p:xfrm>
          <a:off x="4841992" y="1476001"/>
          <a:ext cx="1349064" cy="63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698400" imgH="330120" progId="Equation.DSMT4">
                  <p:embed/>
                </p:oleObj>
              </mc:Choice>
              <mc:Fallback>
                <p:oleObj name="Equation" r:id="rId6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992" y="1476001"/>
                        <a:ext cx="1349064" cy="63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2962"/>
              </p:ext>
            </p:extLst>
          </p:nvPr>
        </p:nvGraphicFramePr>
        <p:xfrm>
          <a:off x="2751023" y="2345776"/>
          <a:ext cx="4787291" cy="69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2260440" imgH="330120" progId="Equation.DSMT4">
                  <p:embed/>
                </p:oleObj>
              </mc:Choice>
              <mc:Fallback>
                <p:oleObj name="Equation" r:id="rId8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023" y="2345776"/>
                        <a:ext cx="4787291" cy="699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41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E0C8FFFE-AFE5-4F21-A32D-4918C70C485B}" type="slidenum">
              <a:rPr lang="en-US" altLang="ko-KR">
                <a:ea typeface="굴림" panose="020B0600000101010101" pitchFamily="34" charset="-127"/>
              </a:rPr>
              <a:pPr/>
              <a:t>1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ny of the improper integrals in Definition 1 can be interpreted as an area provided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is a positive function.</a:t>
            </a:r>
          </a:p>
        </p:txBody>
      </p:sp>
    </p:spTree>
    <p:extLst>
      <p:ext uri="{BB962C8B-B14F-4D97-AF65-F5344CB8AC3E}">
        <p14:creationId xmlns:p14="http://schemas.microsoft.com/office/powerpoint/2010/main" val="175123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or instance, in case (a), suppos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≥ 0 </a:t>
            </a:r>
            <a:r>
              <a:rPr lang="en-US" altLang="zh-TW" dirty="0">
                <a:ea typeface="新細明體" panose="02020500000000000000" pitchFamily="18" charset="-120"/>
              </a:rPr>
              <a:t>and the integral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        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is </a:t>
            </a:r>
            <a:r>
              <a:rPr lang="en-US" altLang="zh-TW" dirty="0">
                <a:ea typeface="新細明體" panose="02020500000000000000" pitchFamily="18" charset="-120"/>
              </a:rPr>
              <a:t>convergent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n, we define the area of the region </a:t>
            </a:r>
            <a:r>
              <a:rPr lang="en-US" altLang="zh-TW" i="1" dirty="0">
                <a:ea typeface="新細明體" panose="02020500000000000000" pitchFamily="18" charset="-120"/>
              </a:rPr>
              <a:t>S </a:t>
            </a:r>
            <a:r>
              <a:rPr lang="en-US" altLang="zh-TW" dirty="0">
                <a:ea typeface="新細明體" panose="02020500000000000000" pitchFamily="18" charset="-120"/>
              </a:rPr>
              <a:t>= {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) |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≥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0 ≤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≤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} in Figure 3 as: 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0611"/>
              </p:ext>
            </p:extLst>
          </p:nvPr>
        </p:nvGraphicFramePr>
        <p:xfrm>
          <a:off x="1618387" y="2191351"/>
          <a:ext cx="1330671" cy="65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672840" imgH="330120" progId="Equation.DSMT4">
                  <p:embed/>
                </p:oleObj>
              </mc:Choice>
              <mc:Fallback>
                <p:oleObj name="Equation" r:id="rId4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87" y="2191351"/>
                        <a:ext cx="1330671" cy="65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79411"/>
              </p:ext>
            </p:extLst>
          </p:nvPr>
        </p:nvGraphicFramePr>
        <p:xfrm>
          <a:off x="3707904" y="3107834"/>
          <a:ext cx="2329158" cy="68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130040" imgH="330120" progId="Equation.DSMT4">
                  <p:embed/>
                </p:oleObj>
              </mc:Choice>
              <mc:Fallback>
                <p:oleObj name="Equation" r:id="rId6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07834"/>
                        <a:ext cx="2329158" cy="68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1090465" y="3976443"/>
            <a:ext cx="7548860" cy="2644407"/>
            <a:chOff x="295" y="2433"/>
            <a:chExt cx="5262" cy="1821"/>
          </a:xfrm>
        </p:grpSpPr>
        <p:pic>
          <p:nvPicPr>
            <p:cNvPr id="7988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433"/>
              <a:ext cx="5262" cy="1551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7" name="Picture 1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4020"/>
              <a:ext cx="80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4259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is is appropriate because                   is the limit as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→ ∞ </a:t>
            </a:r>
            <a:r>
              <a:rPr lang="en-US" altLang="zh-TW">
                <a:ea typeface="新細明體" panose="02020500000000000000" pitchFamily="18" charset="-120"/>
              </a:rPr>
              <a:t>of the area under the graph of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from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to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.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45663"/>
              </p:ext>
            </p:extLst>
          </p:nvPr>
        </p:nvGraphicFramePr>
        <p:xfrm>
          <a:off x="4716016" y="1596769"/>
          <a:ext cx="1200324" cy="58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672840" imgH="330120" progId="Equation.DSMT4">
                  <p:embed/>
                </p:oleObj>
              </mc:Choice>
              <mc:Fallback>
                <p:oleObj name="Equation" r:id="rId4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596769"/>
                        <a:ext cx="1200324" cy="588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1" name="Group 15"/>
          <p:cNvGrpSpPr>
            <a:grpSpLocks/>
          </p:cNvGrpSpPr>
          <p:nvPr/>
        </p:nvGrpSpPr>
        <p:grpSpPr bwMode="auto">
          <a:xfrm>
            <a:off x="1195389" y="3356992"/>
            <a:ext cx="7560071" cy="2604145"/>
            <a:chOff x="295" y="2433"/>
            <a:chExt cx="5262" cy="1821"/>
          </a:xfrm>
        </p:grpSpPr>
        <p:pic>
          <p:nvPicPr>
            <p:cNvPr id="80912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433"/>
              <a:ext cx="5262" cy="1551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13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4020"/>
              <a:ext cx="80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5538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04359441-6BCD-40D2-AD59-D1501E298D4F}" type="slidenum">
              <a:rPr lang="en-US" altLang="ko-KR">
                <a:ea typeface="굴림" panose="020B0600000101010101" pitchFamily="34" charset="-127"/>
              </a:rPr>
              <a:pPr/>
              <a:t>1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etermine whether the integral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is convergent or divergent.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6656"/>
              </p:ext>
            </p:extLst>
          </p:nvPr>
        </p:nvGraphicFramePr>
        <p:xfrm>
          <a:off x="3635896" y="2204864"/>
          <a:ext cx="15317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98400" imgH="330120" progId="Equation.DSMT4">
                  <p:embed/>
                </p:oleObj>
              </mc:Choice>
              <mc:Fallback>
                <p:oleObj name="Equation" r:id="rId4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04864"/>
                        <a:ext cx="153173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735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C1F7711-F9EB-429D-AEEE-4D67353B680B}" type="slidenum">
              <a:rPr lang="en-US" altLang="ko-KR">
                <a:ea typeface="굴림" panose="020B0600000101010101" pitchFamily="34" charset="-127"/>
              </a:rPr>
              <a:pPr/>
              <a:t>1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 SOLUTION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ccording to Definition 1(a), we have:</a:t>
            </a:r>
          </a:p>
          <a:p>
            <a:pPr lvl="1"/>
            <a:endParaRPr lang="en-US" altLang="zh-TW" sz="3600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 limit does not exist as a finite number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the integral is divergent.</a:t>
            </a:r>
          </a:p>
        </p:txBody>
      </p:sp>
      <p:graphicFrame>
        <p:nvGraphicFramePr>
          <p:cNvPr id="231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32664"/>
              </p:ext>
            </p:extLst>
          </p:nvPr>
        </p:nvGraphicFramePr>
        <p:xfrm>
          <a:off x="1907705" y="2276872"/>
          <a:ext cx="5040560" cy="217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2234880" imgH="965160" progId="Equation.DSMT4">
                  <p:embed/>
                </p:oleObj>
              </mc:Choice>
              <mc:Fallback>
                <p:oleObj name="Equation" r:id="rId4" imgW="2234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5" y="2276872"/>
                        <a:ext cx="5040560" cy="217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39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C9D3CA8-D255-44F4-A586-90B6393617AD}" type="slidenum">
              <a:rPr lang="en-US" altLang="ko-KR">
                <a:ea typeface="굴림" panose="020B0600000101010101" pitchFamily="34" charset="-127"/>
              </a:rPr>
              <a:pPr/>
              <a:t>1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Let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compare the result of Example 1 with the example at the beginning of the section: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Geometrically, this means the following. 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42546"/>
              </p:ext>
            </p:extLst>
          </p:nvPr>
        </p:nvGraphicFramePr>
        <p:xfrm>
          <a:off x="1979712" y="2780928"/>
          <a:ext cx="5390133" cy="81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2590560" imgH="393480" progId="Equation.DSMT4">
                  <p:embed/>
                </p:oleObj>
              </mc:Choice>
              <mc:Fallback>
                <p:oleObj name="Equation" r:id="rId4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5390133" cy="81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46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0CD0E845-0006-4750-91BA-676BC00AA70C}" type="slidenum">
              <a:rPr lang="en-US" altLang="ko-KR">
                <a:ea typeface="굴림" panose="020B0600000101010101" pitchFamily="34" charset="-127"/>
              </a:rPr>
              <a:pPr/>
              <a:t>1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curves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look very similar for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&gt; 0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However, the region unde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to the right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1 has finite area, but the corresponding region unde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has infinite area.</a:t>
            </a:r>
          </a:p>
        </p:txBody>
      </p:sp>
      <p:pic>
        <p:nvPicPr>
          <p:cNvPr id="8398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956" y="3789363"/>
            <a:ext cx="3051618" cy="2806899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8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895" y="3789362"/>
            <a:ext cx="3009306" cy="28069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9997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MPROPER INTEGRALS OF TYPE 1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ote that both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and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approach 0 a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→ ∞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,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but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approaches faster than 1/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 values of 1/</a:t>
            </a:r>
            <a:r>
              <a:rPr lang="en-US" altLang="zh-TW" i="1">
                <a:ea typeface="新細明體" panose="02020500000000000000" pitchFamily="18" charset="-120"/>
              </a:rPr>
              <a:t>x </a:t>
            </a:r>
            <a:r>
              <a:rPr lang="en-US" altLang="zh-TW">
                <a:ea typeface="新細明體" panose="02020500000000000000" pitchFamily="18" charset="-120"/>
              </a:rPr>
              <a:t>d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t decrease fast enough for its integral to have a finite value. </a:t>
            </a:r>
          </a:p>
        </p:txBody>
      </p:sp>
      <p:pic>
        <p:nvPicPr>
          <p:cNvPr id="8501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13100"/>
            <a:ext cx="3286125" cy="30226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015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213100"/>
            <a:ext cx="3209925" cy="29940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873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valuate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sing Definition 1(b), we have: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integrate by parts with </a:t>
            </a:r>
            <a:r>
              <a:rPr lang="en-US" altLang="zh-TW" i="1" dirty="0">
                <a:ea typeface="新細明體" panose="02020500000000000000" pitchFamily="18" charset="-120"/>
              </a:rPr>
              <a:t>u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x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dv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 </a:t>
            </a:r>
            <a:r>
              <a:rPr lang="en-US" altLang="zh-TW" i="1" dirty="0">
                <a:ea typeface="新細明體" panose="02020500000000000000" pitchFamily="18" charset="-120"/>
              </a:rPr>
              <a:t>dx</a:t>
            </a:r>
            <a:r>
              <a:rPr lang="en-US" altLang="zh-TW" dirty="0">
                <a:ea typeface="新細明體" panose="02020500000000000000" pitchFamily="18" charset="-120"/>
              </a:rPr>
              <a:t> so that </a:t>
            </a:r>
            <a:r>
              <a:rPr lang="en-US" altLang="zh-TW" i="1" dirty="0">
                <a:ea typeface="新細明體" panose="02020500000000000000" pitchFamily="18" charset="-120"/>
              </a:rPr>
              <a:t>du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dx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v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: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39265"/>
              </p:ext>
            </p:extLst>
          </p:nvPr>
        </p:nvGraphicFramePr>
        <p:xfrm>
          <a:off x="2555776" y="1576583"/>
          <a:ext cx="1402952" cy="7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609480" imgH="330120" progId="Equation.DSMT4">
                  <p:embed/>
                </p:oleObj>
              </mc:Choice>
              <mc:Fallback>
                <p:oleObj name="Equation" r:id="rId4" imgW="609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76583"/>
                        <a:ext cx="1402952" cy="75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86701"/>
              </p:ext>
            </p:extLst>
          </p:nvPr>
        </p:nvGraphicFramePr>
        <p:xfrm>
          <a:off x="2700338" y="3885251"/>
          <a:ext cx="34829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1549080" imgH="342720" progId="Equation.DSMT4">
                  <p:embed/>
                </p:oleObj>
              </mc:Choice>
              <mc:Fallback>
                <p:oleObj name="Equation" r:id="rId6" imgW="1549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85251"/>
                        <a:ext cx="34829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2700338" y="5300663"/>
          <a:ext cx="36925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8" imgW="1638000" imgH="583920" progId="Equation.DSMT4">
                  <p:embed/>
                </p:oleObj>
              </mc:Choice>
              <mc:Fallback>
                <p:oleObj name="Equation" r:id="rId8" imgW="1638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36925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09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1904305" y="2743021"/>
            <a:ext cx="5945148" cy="106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2571229" y="2928807"/>
            <a:ext cx="5087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2800" b="1" dirty="0">
                <a:ea typeface="新細明體" panose="02020500000000000000" pitchFamily="18" charset="-120"/>
              </a:rPr>
              <a:t>Improper Integral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186741" y="2971681"/>
            <a:ext cx="772969" cy="600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301" b="1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>6.6</a:t>
            </a:r>
            <a:endParaRPr lang="en-US" altLang="zh-TW" sz="3301" b="1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8833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 SOLU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We know that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i="1" baseline="30000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→ 0 as 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→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∞</a:t>
            </a:r>
            <a:r>
              <a:rPr lang="en-US" altLang="zh-TW">
                <a:ea typeface="新細明體" panose="02020500000000000000" pitchFamily="18" charset="-120"/>
              </a:rPr>
              <a:t>, and, by l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Hospital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, we have: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refore,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48892"/>
              </p:ext>
            </p:extLst>
          </p:nvPr>
        </p:nvGraphicFramePr>
        <p:xfrm>
          <a:off x="1979712" y="2492896"/>
          <a:ext cx="5671939" cy="8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2679480" imgH="393480" progId="Equation.DSMT4">
                  <p:embed/>
                </p:oleObj>
              </mc:Choice>
              <mc:Fallback>
                <p:oleObj name="Equation" r:id="rId4" imgW="267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5671939" cy="83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3329"/>
              </p:ext>
            </p:extLst>
          </p:nvPr>
        </p:nvGraphicFramePr>
        <p:xfrm>
          <a:off x="2408239" y="4105289"/>
          <a:ext cx="4030663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6" imgW="1790640" imgH="787320" progId="Equation.DSMT4">
                  <p:embed/>
                </p:oleObj>
              </mc:Choice>
              <mc:Fallback>
                <p:oleObj name="Equation" r:id="rId6" imgW="17906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4105289"/>
                        <a:ext cx="4030663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40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valuate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  <a:endParaRPr lang="en-US" altLang="zh-TW" sz="34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It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convenient to choose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= 0 in Definition 1(c):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We must now evaluate the integrals on the right side separately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—</a:t>
            </a:r>
            <a:r>
              <a:rPr lang="en-US" altLang="zh-TW">
                <a:ea typeface="新細明體" panose="02020500000000000000" pitchFamily="18" charset="-120"/>
              </a:rPr>
              <a:t>as follows.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94879"/>
              </p:ext>
            </p:extLst>
          </p:nvPr>
        </p:nvGraphicFramePr>
        <p:xfrm>
          <a:off x="2627784" y="1484784"/>
          <a:ext cx="1728192" cy="89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84784"/>
                        <a:ext cx="1728192" cy="89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97431"/>
              </p:ext>
            </p:extLst>
          </p:nvPr>
        </p:nvGraphicFramePr>
        <p:xfrm>
          <a:off x="2207421" y="3886200"/>
          <a:ext cx="54816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6" imgW="2438280" imgH="393480" progId="Equation.DSMT4">
                  <p:embed/>
                </p:oleObj>
              </mc:Choice>
              <mc:Fallback>
                <p:oleObj name="Equation" r:id="rId6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21" y="3886200"/>
                        <a:ext cx="54816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08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 SOLUTION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61836"/>
              </p:ext>
            </p:extLst>
          </p:nvPr>
        </p:nvGraphicFramePr>
        <p:xfrm>
          <a:off x="1270001" y="1556792"/>
          <a:ext cx="69564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3098520" imgH="812520" progId="Equation.DSMT4">
                  <p:embed/>
                </p:oleObj>
              </mc:Choice>
              <mc:Fallback>
                <p:oleObj name="Equation" r:id="rId4" imgW="3098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1" y="1556792"/>
                        <a:ext cx="6956425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81348"/>
              </p:ext>
            </p:extLst>
          </p:nvPr>
        </p:nvGraphicFramePr>
        <p:xfrm>
          <a:off x="1195389" y="3645024"/>
          <a:ext cx="71056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3149280" imgH="838080" progId="Equation.DSMT4">
                  <p:embed/>
                </p:oleObj>
              </mc:Choice>
              <mc:Fallback>
                <p:oleObj name="Equation" r:id="rId6" imgW="3149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9" y="3645024"/>
                        <a:ext cx="710565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933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 SOLU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nce both these integrals are convergent, the given integral is convergent and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57247"/>
              </p:ext>
            </p:extLst>
          </p:nvPr>
        </p:nvGraphicFramePr>
        <p:xfrm>
          <a:off x="2987824" y="2708920"/>
          <a:ext cx="3096344" cy="79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08920"/>
                        <a:ext cx="3096344" cy="794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145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 SOLU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s 1/(1 +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) &gt; 0, the given improper integral can be interpreted as the area of the infinite region that lies under the curve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1/(1 +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) and above the </a:t>
            </a:r>
            <a:r>
              <a:rPr lang="en-US" altLang="zh-TW" i="1">
                <a:ea typeface="新細明體" panose="02020500000000000000" pitchFamily="18" charset="-120"/>
              </a:rPr>
              <a:t>x-</a:t>
            </a:r>
            <a:r>
              <a:rPr lang="en-US" altLang="zh-TW">
                <a:ea typeface="新細明體" panose="02020500000000000000" pitchFamily="18" charset="-120"/>
              </a:rPr>
              <a:t>axis.</a:t>
            </a:r>
          </a:p>
        </p:txBody>
      </p:sp>
      <p:pic>
        <p:nvPicPr>
          <p:cNvPr id="9319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429000"/>
            <a:ext cx="3911600" cy="212725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878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or what values of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is the integral convergent?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We know from Example 1 that, if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= 1, the integral is divergent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let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assume that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≠ 1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66510"/>
              </p:ext>
            </p:extLst>
          </p:nvPr>
        </p:nvGraphicFramePr>
        <p:xfrm>
          <a:off x="3779912" y="2204864"/>
          <a:ext cx="1212751" cy="85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04864"/>
                        <a:ext cx="1212751" cy="854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n,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92560"/>
              </p:ext>
            </p:extLst>
          </p:nvPr>
        </p:nvGraphicFramePr>
        <p:xfrm>
          <a:off x="2123728" y="1484784"/>
          <a:ext cx="3710161" cy="282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803240" imgH="1371600" progId="Equation.DSMT4">
                  <p:embed/>
                </p:oleObj>
              </mc:Choice>
              <mc:Fallback>
                <p:oleObj name="Equation" r:id="rId4" imgW="1803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484784"/>
                        <a:ext cx="3710161" cy="282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446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If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&gt; 1, then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1 &gt; 0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So, as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→ ∞</a:t>
            </a:r>
            <a:r>
              <a:rPr lang="en-US" altLang="zh-TW" i="1">
                <a:ea typeface="新細明體" panose="02020500000000000000" pitchFamily="18" charset="-120"/>
              </a:rPr>
              <a:t>, t</a:t>
            </a:r>
            <a:r>
              <a:rPr lang="en-US" altLang="zh-TW" i="1" baseline="30000">
                <a:ea typeface="新細明體" panose="02020500000000000000" pitchFamily="18" charset="-120"/>
              </a:rPr>
              <a:t>p</a:t>
            </a:r>
            <a:r>
              <a:rPr lang="en-US" altLang="zh-TW" baseline="3000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 → ∞ and 1/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 i="1" baseline="30000">
                <a:ea typeface="新細明體" panose="02020500000000000000" pitchFamily="18" charset="-120"/>
              </a:rPr>
              <a:t>p</a:t>
            </a:r>
            <a:r>
              <a:rPr lang="en-US" altLang="zh-TW" baseline="3000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→ 0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refore,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the integral converges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However, if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&lt;1, then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1 &lt; 0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So,</a:t>
            </a:r>
          </a:p>
          <a:p>
            <a:pPr lvl="1"/>
            <a:endParaRPr lang="en-US" altLang="zh-TW" sz="32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us, the integral diverges.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39882"/>
              </p:ext>
            </p:extLst>
          </p:nvPr>
        </p:nvGraphicFramePr>
        <p:xfrm>
          <a:off x="2915816" y="2564904"/>
          <a:ext cx="3016038" cy="81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4904"/>
                        <a:ext cx="3016038" cy="815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49100"/>
              </p:ext>
            </p:extLst>
          </p:nvPr>
        </p:nvGraphicFramePr>
        <p:xfrm>
          <a:off x="2483768" y="4581128"/>
          <a:ext cx="3624684" cy="87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3624684" cy="87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74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699792" y="3236687"/>
            <a:ext cx="3955478" cy="1501514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	      is convergent </a:t>
            </a:r>
            <a:b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/>
            </a:r>
            <a:b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if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&gt; 1 and divergent if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p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Arial" panose="020B0604020202020204" pitchFamily="34" charset="0"/>
              </a:rPr>
              <a:t>≤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1.</a:t>
            </a:r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700" dirty="0">
                <a:ea typeface="新細明體" panose="02020500000000000000" pitchFamily="18" charset="-120"/>
              </a:rPr>
              <a:t>Definition 2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100" dirty="0">
                <a:ea typeface="新細明體" panose="02020500000000000000" pitchFamily="18" charset="-120"/>
              </a:rPr>
              <a:t>We summarize the result of Example 4 for future reference: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48799"/>
              </p:ext>
            </p:extLst>
          </p:nvPr>
        </p:nvGraphicFramePr>
        <p:xfrm>
          <a:off x="2987824" y="3236687"/>
          <a:ext cx="1165951" cy="82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36687"/>
                        <a:ext cx="1165951" cy="82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16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YPE 2: DISCONTINUOUS INTEGRAND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Suppos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is a positive continuous function defined on a finite interval [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) but has a vertical asymptote at </a:t>
            </a:r>
            <a:r>
              <a:rPr lang="en-US" altLang="zh-TW" i="1" dirty="0">
                <a:ea typeface="新細明體" panose="02020500000000000000" pitchFamily="18" charset="-120"/>
              </a:rPr>
              <a:t>b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be the unbounded region under the graph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and above the </a:t>
            </a:r>
            <a:r>
              <a:rPr lang="en-US" altLang="zh-TW" i="1" dirty="0">
                <a:ea typeface="新細明體" panose="02020500000000000000" pitchFamily="18" charset="-120"/>
              </a:rPr>
              <a:t>x-</a:t>
            </a:r>
            <a:r>
              <a:rPr lang="en-US" altLang="zh-TW" dirty="0">
                <a:ea typeface="新細明體" panose="02020500000000000000" pitchFamily="18" charset="-120"/>
              </a:rPr>
              <a:t>axis between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or Type 1 integrals, the regions extended indefinitely in a horizontal direction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ere, the region is infinite in a vertical direction.</a:t>
            </a:r>
            <a:endParaRPr lang="en-US" altLang="zh-TW" i="1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7977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ECHNIQUES OF INTEGR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defining a definite integral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,</a:t>
            </a: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e dealt with a function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defined on a finite interval [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] and we assumed tha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does not have an infinite discontinuity in [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]. In either case the integral is called an </a:t>
            </a:r>
            <a:r>
              <a:rPr lang="en-US" altLang="zh-TW" i="1" dirty="0">
                <a:ea typeface="新細明體" panose="02020500000000000000" pitchFamily="18" charset="-120"/>
              </a:rPr>
              <a:t>improper integral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01802"/>
              </p:ext>
            </p:extLst>
          </p:nvPr>
        </p:nvGraphicFramePr>
        <p:xfrm>
          <a:off x="5004048" y="1484784"/>
          <a:ext cx="1423960" cy="7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47640" imgH="330120" progId="Equation.DSMT4">
                  <p:embed/>
                </p:oleObj>
              </mc:Choice>
              <mc:Fallback>
                <p:oleObj name="Equation" r:id="rId4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84784"/>
                        <a:ext cx="1423960" cy="7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78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ISCONTINUOUS INTEGRAND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area of the part of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between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t </a:t>
            </a:r>
            <a:r>
              <a:rPr lang="en-US" altLang="zh-TW">
                <a:ea typeface="新細明體" panose="02020500000000000000" pitchFamily="18" charset="-120"/>
              </a:rPr>
              <a:t>(shaded region) is: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987675" y="2205038"/>
          <a:ext cx="26050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041120" imgH="330120" progId="Equation.DSMT4">
                  <p:embed/>
                </p:oleObj>
              </mc:Choice>
              <mc:Fallback>
                <p:oleObj name="Equation" r:id="rId4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6050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284538"/>
            <a:ext cx="3851275" cy="266858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2915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ISCONTINUOUS INTEGRAND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it happens that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 approaches a definite number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as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→ 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b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, then we say that the area of the region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is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and we write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We use the equation to define an improper integral of Type 2 even when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is not a positive functi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—</a:t>
            </a:r>
            <a:r>
              <a:rPr lang="en-US" altLang="zh-TW" dirty="0">
                <a:ea typeface="新細明體" panose="02020500000000000000" pitchFamily="18" charset="-120"/>
              </a:rPr>
              <a:t>no matter what type of discontinuity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has at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73060"/>
              </p:ext>
            </p:extLst>
          </p:nvPr>
        </p:nvGraphicFramePr>
        <p:xfrm>
          <a:off x="2627785" y="3212976"/>
          <a:ext cx="3744416" cy="79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1625400" imgH="342720" progId="Equation.DSMT4">
                  <p:embed/>
                </p:oleObj>
              </mc:Choice>
              <mc:Fallback>
                <p:oleObj name="Equation" r:id="rId4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3212976"/>
                        <a:ext cx="3744416" cy="792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57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1300150" y="1453409"/>
            <a:ext cx="6911999" cy="4137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542925" indent="-542925" algn="l"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5213" indent="-342900" algn="l"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587500" indent="-342900" algn="l"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09788" indent="-342900" algn="l"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632075" indent="-342900" algn="l"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60875" indent="-342900"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(a)If f is continuous on [a, b) and is discontinuous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at b, then 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/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if this limit exists (as a finite number).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(b)If f is continuous on (a, b] and is discontinuous 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at a, then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/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if this limit exists (as a finite number).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The improper integral                 </a:t>
            </a: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  is </a:t>
            </a: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called 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convergent if the corresponding limit exists and 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divergent if the limit does not exist.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700" dirty="0">
                <a:ea typeface="新細明體" panose="02020500000000000000" pitchFamily="18" charset="-120"/>
              </a:rPr>
              <a:t>DEFINITION OF AN IMPROPER INTEGRAL OF TYPE 2</a:t>
            </a:r>
          </a:p>
        </p:txBody>
      </p:sp>
      <p:graphicFrame>
        <p:nvGraphicFramePr>
          <p:cNvPr id="355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94"/>
              </p:ext>
            </p:extLst>
          </p:nvPr>
        </p:nvGraphicFramePr>
        <p:xfrm>
          <a:off x="3244702" y="2027903"/>
          <a:ext cx="3240385" cy="68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4" imgW="1625400" imgH="342720" progId="Equation.DSMT4">
                  <p:embed/>
                </p:oleObj>
              </mc:Choice>
              <mc:Fallback>
                <p:oleObj name="Equation" r:id="rId4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702" y="2027903"/>
                        <a:ext cx="3240385" cy="683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47714"/>
              </p:ext>
            </p:extLst>
          </p:nvPr>
        </p:nvGraphicFramePr>
        <p:xfrm>
          <a:off x="3226972" y="3310765"/>
          <a:ext cx="3672408" cy="76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6" imgW="1650960" imgH="342720" progId="Equation.DSMT4">
                  <p:embed/>
                </p:oleObj>
              </mc:Choice>
              <mc:Fallback>
                <p:oleObj name="Equation" r:id="rId6" imgW="1650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972" y="3310765"/>
                        <a:ext cx="3672408" cy="762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50244"/>
              </p:ext>
            </p:extLst>
          </p:nvPr>
        </p:nvGraphicFramePr>
        <p:xfrm>
          <a:off x="4864894" y="4345493"/>
          <a:ext cx="876976" cy="44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8" imgW="647640" imgH="330120" progId="Equation.DSMT4">
                  <p:embed/>
                </p:oleObj>
              </mc:Choice>
              <mc:Fallback>
                <p:oleObj name="Equation" r:id="rId8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894" y="4345493"/>
                        <a:ext cx="876976" cy="44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345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1195389" y="1414264"/>
            <a:ext cx="7624761" cy="2590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2438" indent="-452438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31825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defTabSz="685983">
              <a:lnSpc>
                <a:spcPct val="150000"/>
              </a:lnSpc>
              <a:spcBef>
                <a:spcPts val="1050"/>
              </a:spcBef>
              <a:buClr>
                <a:schemeClr val="tx2"/>
              </a:buClr>
            </a:pP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(c)If f has a discontinuity at c, where a &lt; c &lt; b, 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and both                  </a:t>
            </a: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   and                     are </a:t>
            </a: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/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>convergent, then we define:</a:t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  <a:t/>
            </a:r>
            <a:br>
              <a:rPr lang="en-US" altLang="zh-TW" sz="2101" dirty="0">
                <a:latin typeface="微軟正黑體" panose="020B0604030504040204" pitchFamily="34" charset="-120"/>
                <a:ea typeface="新細明體" panose="02020500000000000000" pitchFamily="18" charset="-120"/>
              </a:rPr>
            </a:br>
            <a:endParaRPr lang="en-US" altLang="zh-TW" sz="2101" dirty="0">
              <a:latin typeface="微軟正黑體" panose="020B0604030504040204" pitchFamily="34" charset="-120"/>
              <a:ea typeface="新細明體" panose="02020500000000000000" pitchFamily="18" charset="-120"/>
            </a:endParaRP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700" dirty="0">
                <a:ea typeface="新細明體" panose="02020500000000000000" pitchFamily="18" charset="-120"/>
              </a:rPr>
              <a:t>DEFINITION OF AN IMPROPER INTEGRAL OF TYPE 2</a:t>
            </a:r>
          </a:p>
        </p:txBody>
      </p:sp>
      <p:graphicFrame>
        <p:nvGraphicFramePr>
          <p:cNvPr id="357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47256"/>
              </p:ext>
            </p:extLst>
          </p:nvPr>
        </p:nvGraphicFramePr>
        <p:xfrm>
          <a:off x="2555776" y="1978575"/>
          <a:ext cx="1137731" cy="58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647640" imgH="330120" progId="Equation.DSMT4">
                  <p:embed/>
                </p:oleObj>
              </mc:Choice>
              <mc:Fallback>
                <p:oleObj name="Equation" r:id="rId4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78575"/>
                        <a:ext cx="1137731" cy="58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49766"/>
              </p:ext>
            </p:extLst>
          </p:nvPr>
        </p:nvGraphicFramePr>
        <p:xfrm>
          <a:off x="4424587" y="1978575"/>
          <a:ext cx="1166363" cy="59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647640" imgH="330120" progId="Equation.DSMT4">
                  <p:embed/>
                </p:oleObj>
              </mc:Choice>
              <mc:Fallback>
                <p:oleObj name="Equation" r:id="rId6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87" y="1978575"/>
                        <a:ext cx="1166363" cy="59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65328"/>
              </p:ext>
            </p:extLst>
          </p:nvPr>
        </p:nvGraphicFramePr>
        <p:xfrm>
          <a:off x="2123728" y="3048632"/>
          <a:ext cx="4848888" cy="74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8" imgW="2145960" imgH="330120" progId="Equation.DSMT4">
                  <p:embed/>
                </p:oleObj>
              </mc:Choice>
              <mc:Fallback>
                <p:oleObj name="Equation" r:id="rId8" imgW="2145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48632"/>
                        <a:ext cx="4848888" cy="74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60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DEFINITION OF AN IMPROPER INTEGRAL OF TYPE 2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efinition 3(b) is illustrated in Figure 8 for the case wher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≥ 0 </a:t>
            </a:r>
            <a:r>
              <a:rPr lang="en-US" altLang="zh-TW" dirty="0">
                <a:ea typeface="新細明體" panose="02020500000000000000" pitchFamily="18" charset="-120"/>
              </a:rPr>
              <a:t>and has vertical asymptotes at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, respectively.</a:t>
            </a:r>
          </a:p>
        </p:txBody>
      </p:sp>
      <p:pic>
        <p:nvPicPr>
          <p:cNvPr id="2549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039" y="3038645"/>
            <a:ext cx="3541712" cy="312737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204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2800">
                <a:ea typeface="新細明體" panose="02020500000000000000" pitchFamily="18" charset="-120"/>
              </a:rPr>
              <a:t>DEFINITION OF AN IMPROPER INTEGRAL OF TYPE 2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efinition 3(c) is illustrated for the case 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≥ 0 </a:t>
            </a:r>
            <a:r>
              <a:rPr lang="en-US" altLang="zh-TW">
                <a:ea typeface="新細明體" panose="02020500000000000000" pitchFamily="18" charset="-120"/>
              </a:rPr>
              <a:t>and has vertical asymptotes at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r>
              <a:rPr lang="en-US" altLang="zh-TW">
                <a:ea typeface="新細明體" panose="02020500000000000000" pitchFamily="18" charset="-120"/>
              </a:rPr>
              <a:t>, respectively.</a:t>
            </a:r>
          </a:p>
        </p:txBody>
      </p:sp>
      <p:pic>
        <p:nvPicPr>
          <p:cNvPr id="2560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924175"/>
            <a:ext cx="3513137" cy="30321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82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nd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irst, we note that the given integral is improper because 	                 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has </a:t>
            </a:r>
            <a:r>
              <a:rPr lang="en-US" altLang="zh-TW" dirty="0">
                <a:ea typeface="新細明體" panose="02020500000000000000" pitchFamily="18" charset="-120"/>
              </a:rPr>
              <a:t>the vertical </a:t>
            </a:r>
            <a:r>
              <a:rPr lang="en-US" altLang="zh-TW" dirty="0" smtClean="0">
                <a:ea typeface="新細明體" panose="02020500000000000000" pitchFamily="18" charset="-120"/>
              </a:rPr>
              <a:t>asymptote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 2.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92446"/>
              </p:ext>
            </p:extLst>
          </p:nvPr>
        </p:nvGraphicFramePr>
        <p:xfrm>
          <a:off x="2184409" y="1484784"/>
          <a:ext cx="1606830" cy="85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9" y="1484784"/>
                        <a:ext cx="1606830" cy="856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61527"/>
              </p:ext>
            </p:extLst>
          </p:nvPr>
        </p:nvGraphicFramePr>
        <p:xfrm>
          <a:off x="1475656" y="4365104"/>
          <a:ext cx="2226256" cy="52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65104"/>
                        <a:ext cx="2226256" cy="52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4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The infinite discontinuity occurs at the left end-point of [2, 5]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we use Definition 3(b):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us, the given improper integral is convergent.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80035"/>
              </p:ext>
            </p:extLst>
          </p:nvPr>
        </p:nvGraphicFramePr>
        <p:xfrm>
          <a:off x="2627784" y="2492896"/>
          <a:ext cx="3960440" cy="28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1879560" imgH="1371600" progId="Equation.DSMT4">
                  <p:embed/>
                </p:oleObj>
              </mc:Choice>
              <mc:Fallback>
                <p:oleObj name="Equation" r:id="rId4" imgW="18795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92896"/>
                        <a:ext cx="3960440" cy="28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378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Since the integrand is positive, we can interpret the value of the integral as the area of the shaded region here. </a:t>
            </a:r>
          </a:p>
        </p:txBody>
      </p:sp>
      <p:pic>
        <p:nvPicPr>
          <p:cNvPr id="1075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636838"/>
            <a:ext cx="3940175" cy="282416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571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6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etermine whether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>
                <a:ea typeface="新細明體" panose="02020500000000000000" pitchFamily="18" charset="-120"/>
              </a:rPr>
              <a:t>converges or diverges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  <a:endParaRPr lang="en-US" altLang="zh-TW" sz="3400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Note that the given integral is improper because: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75424"/>
              </p:ext>
            </p:extLst>
          </p:nvPr>
        </p:nvGraphicFramePr>
        <p:xfrm>
          <a:off x="3692168" y="1600200"/>
          <a:ext cx="1346913" cy="60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736560" imgH="330120" progId="Equation.DSMT4">
                  <p:embed/>
                </p:oleObj>
              </mc:Choice>
              <mc:Fallback>
                <p:oleObj name="Equation" r:id="rId4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68" y="1600200"/>
                        <a:ext cx="1346913" cy="603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3575" y="4508500"/>
          <a:ext cx="2324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1028520" imgH="304560" progId="Equation.DSMT4">
                  <p:embed/>
                </p:oleObj>
              </mc:Choice>
              <mc:Fallback>
                <p:oleObj name="Equation" r:id="rId6" imgW="1028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8500"/>
                        <a:ext cx="2324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22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YPE 1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—</a:t>
            </a:r>
            <a:r>
              <a:rPr lang="en-US" altLang="zh-TW">
                <a:ea typeface="新細明體" panose="02020500000000000000" pitchFamily="18" charset="-120"/>
              </a:rPr>
              <a:t>INFINITE INTERVAL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Consider the infinite region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that lies:</a:t>
            </a:r>
            <a:endParaRPr lang="en-US" altLang="zh-TW" sz="4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nder the curve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 1/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bove th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-axi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o the right of the lin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You might think that, since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is infinite in extent, its area must be infinite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owever, let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take a closer look.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9369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6 SOLUTIO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Using Definition 2 a and Formula 14 from the Table of Integrals, we have:</a:t>
            </a:r>
          </a:p>
          <a:p>
            <a:endParaRPr lang="en-US" altLang="zh-TW" sz="2800" dirty="0">
              <a:ea typeface="新細明體" panose="02020500000000000000" pitchFamily="18" charset="-120"/>
            </a:endParaRPr>
          </a:p>
          <a:p>
            <a:endParaRPr lang="en-US" altLang="zh-TW" sz="2800" dirty="0">
              <a:ea typeface="新細明體" panose="02020500000000000000" pitchFamily="18" charset="-120"/>
            </a:endParaRPr>
          </a:p>
          <a:p>
            <a:endParaRPr lang="en-US" altLang="zh-TW" sz="28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is is because sec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→ ∞ </a:t>
            </a:r>
            <a:r>
              <a:rPr lang="en-US" altLang="zh-TW" dirty="0">
                <a:ea typeface="新細明體" panose="02020500000000000000" pitchFamily="18" charset="-120"/>
              </a:rPr>
              <a:t>and tan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→ ∞ as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→ (</a:t>
            </a:r>
            <a:r>
              <a:rPr lang="en-US" altLang="zh-TW" i="1" dirty="0">
                <a:latin typeface="Symbol" panose="05050102010706020507" pitchFamily="18" charset="2"/>
                <a:ea typeface="新細明體" panose="02020500000000000000" pitchFamily="18" charset="-120"/>
                <a:cs typeface="Arial" panose="020B0604020202020204" pitchFamily="34" charset="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/2)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us, the given improper integral is divergent.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46102"/>
              </p:ext>
            </p:extLst>
          </p:nvPr>
        </p:nvGraphicFramePr>
        <p:xfrm>
          <a:off x="1835696" y="2420888"/>
          <a:ext cx="5595614" cy="222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4" imgW="2869920" imgH="1143000" progId="Equation.DSMT4">
                  <p:embed/>
                </p:oleObj>
              </mc:Choice>
              <mc:Fallback>
                <p:oleObj name="Equation" r:id="rId4" imgW="2869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20888"/>
                        <a:ext cx="5595614" cy="2228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411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7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valuate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if </a:t>
            </a:r>
            <a:r>
              <a:rPr lang="en-US" altLang="zh-TW" dirty="0">
                <a:ea typeface="新細明體" panose="02020500000000000000" pitchFamily="18" charset="-120"/>
              </a:rPr>
              <a:t>possible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  <a:endParaRPr lang="en-US" altLang="zh-TW" sz="34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Observe that the lin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1 is a vertical asymptote of the integrand. 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81788"/>
              </p:ext>
            </p:extLst>
          </p:nvPr>
        </p:nvGraphicFramePr>
        <p:xfrm>
          <a:off x="2411760" y="1416046"/>
          <a:ext cx="1008112" cy="84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6046"/>
                        <a:ext cx="1008112" cy="84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80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7 SOLUTION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1948" y="1392240"/>
            <a:ext cx="7567612" cy="4773064"/>
          </a:xfrm>
        </p:spPr>
        <p:txBody>
          <a:bodyPr>
            <a:normAutofit/>
          </a:bodyPr>
          <a:lstStyle/>
          <a:p>
            <a:pPr lvl="1"/>
            <a:r>
              <a:rPr lang="en-US" altLang="zh-TW" sz="2100" dirty="0"/>
              <a:t>As it occurs in the middle of the interval [0, 3], we must use Definition 3 c with </a:t>
            </a:r>
            <a:r>
              <a:rPr lang="en-US" altLang="zh-TW" sz="2100" i="1" dirty="0"/>
              <a:t>c</a:t>
            </a:r>
            <a:r>
              <a:rPr lang="en-US" altLang="zh-TW" sz="2100" dirty="0"/>
              <a:t> = 1:</a:t>
            </a:r>
            <a:br>
              <a:rPr lang="en-US" altLang="zh-TW" sz="2100" dirty="0"/>
            </a:br>
            <a:r>
              <a:rPr lang="en-US" altLang="zh-TW" sz="2100" dirty="0"/>
              <a:t/>
            </a:r>
            <a:br>
              <a:rPr lang="en-US" altLang="zh-TW" sz="2100" dirty="0"/>
            </a:br>
            <a:r>
              <a:rPr lang="en-US" altLang="zh-TW" sz="2100" dirty="0"/>
              <a:t/>
            </a:r>
            <a:br>
              <a:rPr lang="en-US" altLang="zh-TW" sz="2100" dirty="0"/>
            </a:br>
            <a:r>
              <a:rPr lang="en-US" altLang="zh-TW" sz="2100" dirty="0"/>
              <a:t>where</a:t>
            </a:r>
          </a:p>
          <a:p>
            <a:pPr lvl="1"/>
            <a:endParaRPr lang="en-US" altLang="zh-TW" sz="2100" dirty="0"/>
          </a:p>
          <a:p>
            <a:pPr lvl="1"/>
            <a:endParaRPr lang="en-US" altLang="zh-TW" sz="2100" dirty="0"/>
          </a:p>
          <a:p>
            <a:pPr lvl="1"/>
            <a:endParaRPr lang="en-US" altLang="zh-TW" sz="2100" dirty="0"/>
          </a:p>
          <a:p>
            <a:pPr lvl="1"/>
            <a:r>
              <a:rPr lang="en-US" altLang="zh-TW" sz="2100" dirty="0" smtClean="0"/>
              <a:t>This </a:t>
            </a:r>
            <a:r>
              <a:rPr lang="en-US" altLang="zh-TW" sz="2100" dirty="0"/>
              <a:t>is because 1 – </a:t>
            </a:r>
            <a:r>
              <a:rPr lang="en-US" altLang="zh-TW" sz="2100" i="1" dirty="0"/>
              <a:t>t</a:t>
            </a:r>
            <a:r>
              <a:rPr lang="en-US" altLang="zh-TW" sz="2100" dirty="0"/>
              <a:t> </a:t>
            </a:r>
            <a:r>
              <a:rPr lang="en-US" altLang="zh-TW" sz="2100" dirty="0">
                <a:cs typeface="Arial" panose="020B0604020202020204" pitchFamily="34" charset="0"/>
              </a:rPr>
              <a:t>→ 0</a:t>
            </a:r>
            <a:r>
              <a:rPr lang="en-US" altLang="zh-TW" sz="2100" baseline="30000" dirty="0">
                <a:cs typeface="Arial" panose="020B0604020202020204" pitchFamily="34" charset="0"/>
              </a:rPr>
              <a:t>+</a:t>
            </a:r>
            <a:r>
              <a:rPr lang="en-US" altLang="zh-TW" sz="2100" dirty="0"/>
              <a:t> as </a:t>
            </a:r>
            <a:r>
              <a:rPr lang="en-US" altLang="zh-TW" sz="2100" i="1" dirty="0"/>
              <a:t>t</a:t>
            </a:r>
            <a:r>
              <a:rPr lang="en-US" altLang="zh-TW" sz="2100" dirty="0"/>
              <a:t> → 1</a:t>
            </a:r>
            <a:r>
              <a:rPr lang="en-US" altLang="zh-TW" sz="2100" baseline="30000" dirty="0"/>
              <a:t>–</a:t>
            </a:r>
            <a:r>
              <a:rPr lang="en-US" altLang="zh-TW" sz="2100" dirty="0"/>
              <a:t>.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6016"/>
              </p:ext>
            </p:extLst>
          </p:nvPr>
        </p:nvGraphicFramePr>
        <p:xfrm>
          <a:off x="2555776" y="3429000"/>
          <a:ext cx="5328592" cy="198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4" imgW="2654280" imgH="990360" progId="Equation.DSMT4">
                  <p:embed/>
                </p:oleObj>
              </mc:Choice>
              <mc:Fallback>
                <p:oleObj name="Equation" r:id="rId4" imgW="26542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29000"/>
                        <a:ext cx="5328592" cy="198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42298"/>
              </p:ext>
            </p:extLst>
          </p:nvPr>
        </p:nvGraphicFramePr>
        <p:xfrm>
          <a:off x="2555775" y="2413300"/>
          <a:ext cx="3211890" cy="7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6" imgW="1600200" imgH="393480" progId="Equation.DSMT4">
                  <p:embed/>
                </p:oleObj>
              </mc:Choice>
              <mc:Fallback>
                <p:oleObj name="Equation" r:id="rId6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2413300"/>
                        <a:ext cx="3211890" cy="790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54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7 SOLU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us, 		     </a:t>
            </a:r>
            <a:r>
              <a:rPr lang="en-US" altLang="zh-TW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>
                <a:ea typeface="新細明體" panose="02020500000000000000" pitchFamily="18" charset="-120"/>
              </a:rPr>
              <a:t>is divergent.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is implies that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</a:t>
            </a:r>
            <a:r>
              <a:rPr lang="en-US" altLang="zh-TW" dirty="0">
                <a:ea typeface="新細明體" panose="02020500000000000000" pitchFamily="18" charset="-120"/>
              </a:rPr>
              <a:t>is divergent. </a:t>
            </a:r>
          </a:p>
          <a:p>
            <a:pPr lvl="1"/>
            <a:endParaRPr lang="en-US" altLang="zh-TW" sz="32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do not need to evaluate 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91669"/>
              </p:ext>
            </p:extLst>
          </p:nvPr>
        </p:nvGraphicFramePr>
        <p:xfrm>
          <a:off x="2123728" y="1501401"/>
          <a:ext cx="1622426" cy="70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761760" imgH="330120" progId="Equation.DSMT4">
                  <p:embed/>
                </p:oleObj>
              </mc:Choice>
              <mc:Fallback>
                <p:oleObj name="Equation" r:id="rId4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501401"/>
                        <a:ext cx="1622426" cy="70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73484"/>
              </p:ext>
            </p:extLst>
          </p:nvPr>
        </p:nvGraphicFramePr>
        <p:xfrm>
          <a:off x="3416013" y="2726155"/>
          <a:ext cx="1556546" cy="67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6" imgW="761760" imgH="330120" progId="Equation.DSMT4">
                  <p:embed/>
                </p:oleObj>
              </mc:Choice>
              <mc:Fallback>
                <p:oleObj name="Equation" r:id="rId6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013" y="2726155"/>
                        <a:ext cx="1556546" cy="675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57134"/>
              </p:ext>
            </p:extLst>
          </p:nvPr>
        </p:nvGraphicFramePr>
        <p:xfrm>
          <a:off x="4668840" y="4045348"/>
          <a:ext cx="17700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8" imgW="787320" imgH="330120" progId="Equation.DSMT4">
                  <p:embed/>
                </p:oleObj>
              </mc:Choice>
              <mc:Fallback>
                <p:oleObj name="Equation" r:id="rId8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40" y="4045348"/>
                        <a:ext cx="17700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28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ARNING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uppose we had not noticed the asymptote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7 in Example 7 and had, instead, confused the integral with an ordinary integral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Then, we might have made the following erroneous calculation: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is is wrong because the integral is improper and must be calculated in terms of limits.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40700"/>
              </p:ext>
            </p:extLst>
          </p:nvPr>
        </p:nvGraphicFramePr>
        <p:xfrm>
          <a:off x="2339752" y="4149080"/>
          <a:ext cx="4971827" cy="9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49080"/>
                        <a:ext cx="4971827" cy="978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38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ARNING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rom now, whenever you meet the symbol 	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, </a:t>
            </a:r>
            <a:r>
              <a:rPr lang="en-US" altLang="zh-TW" dirty="0">
                <a:ea typeface="新細明體" panose="02020500000000000000" pitchFamily="18" charset="-120"/>
              </a:rPr>
              <a:t>you must decide, by looking at the function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on [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], whether it is either:</a:t>
            </a:r>
          </a:p>
          <a:p>
            <a:pPr lvl="1"/>
            <a:endParaRPr lang="en-US" altLang="zh-TW" sz="3200" dirty="0">
              <a:ea typeface="新細明體" panose="02020500000000000000" pitchFamily="18" charset="-120"/>
            </a:endParaRPr>
          </a:p>
          <a:p>
            <a:pPr marL="617293" lvl="1" indent="-342900">
              <a:buFont typeface="Arial" panose="020B0604020202020204" pitchFamily="34" charset="0"/>
              <a:buChar char="•"/>
            </a:pPr>
            <a:r>
              <a:rPr lang="en-US" altLang="zh-TW" sz="2100" dirty="0">
                <a:ea typeface="新細明體" panose="02020500000000000000" pitchFamily="18" charset="-120"/>
              </a:rPr>
              <a:t>An ordinary definite integral</a:t>
            </a:r>
          </a:p>
          <a:p>
            <a:pPr marL="617293" lvl="1" indent="-342900">
              <a:buFont typeface="Arial" panose="020B0604020202020204" pitchFamily="34" charset="0"/>
              <a:buChar char="•"/>
            </a:pPr>
            <a:r>
              <a:rPr lang="en-US" altLang="zh-TW" sz="2100" dirty="0">
                <a:ea typeface="新細明體" panose="02020500000000000000" pitchFamily="18" charset="-120"/>
              </a:rPr>
              <a:t>An improper integral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09765"/>
              </p:ext>
            </p:extLst>
          </p:nvPr>
        </p:nvGraphicFramePr>
        <p:xfrm>
          <a:off x="6644081" y="1578979"/>
          <a:ext cx="1296144" cy="65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647640" imgH="330120" progId="Equation.DSMT4">
                  <p:embed/>
                </p:oleObj>
              </mc:Choice>
              <mc:Fallback>
                <p:oleObj name="Equation" r:id="rId4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081" y="1578979"/>
                        <a:ext cx="1296144" cy="65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20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A COMPARISON TEST FOR IMPROPER INTEGRAL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ometimes, it is impossible to find the exact value of an improper integral and yet it is important to know whether it is convergent or divergent.</a:t>
            </a:r>
            <a:r>
              <a:rPr lang="en-US" altLang="zh-TW" sz="3600" dirty="0">
                <a:ea typeface="新細明體" panose="02020500000000000000" pitchFamily="18" charset="-120"/>
              </a:rPr>
              <a:t>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marL="560143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In such cases, the following theorem is useful. </a:t>
            </a:r>
          </a:p>
          <a:p>
            <a:pPr marL="560143" lvl="1" indent="-28575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Although we state it for Type 1 integrals, a similar theorem is true for Type 2 integrals.</a:t>
            </a:r>
          </a:p>
        </p:txBody>
      </p:sp>
    </p:spTree>
    <p:extLst>
      <p:ext uri="{BB962C8B-B14F-4D97-AF65-F5344CB8AC3E}">
        <p14:creationId xmlns:p14="http://schemas.microsoft.com/office/powerpoint/2010/main" val="83078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1258888" y="1417843"/>
            <a:ext cx="7706817" cy="26674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61950" indent="-361950" algn="l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2313" algn="l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uppose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and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are continuous functions with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≥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g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(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x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) ≥ 0 for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x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 ≥ </a:t>
            </a:r>
            <a:r>
              <a:rPr lang="en-US" altLang="zh-TW" sz="2100" i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a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TW" sz="2100" dirty="0">
              <a:latin typeface="微軟正黑體" panose="020B0604030504040204" pitchFamily="34" charset="-120"/>
              <a:ea typeface="微軟正黑體" panose="020B0604030504040204" pitchFamily="34" charset="-120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a)If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convergent, then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onvergent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TW" sz="2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b)If 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ivergent, then                 </a:t>
            </a:r>
            <a:r>
              <a:rPr lang="zh-TW" altLang="en-US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</a:t>
            </a:r>
            <a:b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ivergent.</a:t>
            </a:r>
            <a:endParaRPr lang="zh-TW" altLang="en-US" sz="2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  <a:endParaRPr lang="en-US" altLang="zh-TW" b="1">
              <a:ea typeface="新細明體" panose="02020500000000000000" pitchFamily="18" charset="-120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4330"/>
              </p:ext>
            </p:extLst>
          </p:nvPr>
        </p:nvGraphicFramePr>
        <p:xfrm>
          <a:off x="1907704" y="2276872"/>
          <a:ext cx="1296144" cy="63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4" imgW="672840" imgH="330120" progId="Equation.DSMT4">
                  <p:embed/>
                </p:oleObj>
              </mc:Choice>
              <mc:Fallback>
                <p:oleObj name="Equation" r:id="rId4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1296144" cy="63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89873"/>
              </p:ext>
            </p:extLst>
          </p:nvPr>
        </p:nvGraphicFramePr>
        <p:xfrm>
          <a:off x="5724128" y="2204864"/>
          <a:ext cx="1312616" cy="6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04864"/>
                        <a:ext cx="1312616" cy="65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38948"/>
              </p:ext>
            </p:extLst>
          </p:nvPr>
        </p:nvGraphicFramePr>
        <p:xfrm>
          <a:off x="1871328" y="3319957"/>
          <a:ext cx="1368896" cy="68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8" imgW="660240" imgH="330120" progId="Equation.DSMT4">
                  <p:embed/>
                </p:oleObj>
              </mc:Choice>
              <mc:Fallback>
                <p:oleObj name="Equation" r:id="rId8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28" y="3319957"/>
                        <a:ext cx="1368896" cy="68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64159"/>
              </p:ext>
            </p:extLst>
          </p:nvPr>
        </p:nvGraphicFramePr>
        <p:xfrm>
          <a:off x="5436096" y="3356992"/>
          <a:ext cx="1296144" cy="63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0" imgW="672840" imgH="330120" progId="Equation.DSMT4">
                  <p:embed/>
                </p:oleObj>
              </mc:Choice>
              <mc:Fallback>
                <p:oleObj name="Equation" r:id="rId10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56992"/>
                        <a:ext cx="1296144" cy="63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9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e omit the proof of the Comparison Theorem, but Figure 11 makes it seem plausible. </a:t>
            </a:r>
          </a:p>
        </p:txBody>
      </p:sp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924944"/>
            <a:ext cx="3729038" cy="27432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12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 the area under the top curve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s finite, so is the area under the bottom curve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If the area unde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s infinite, so is the area unde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.</a:t>
            </a:r>
          </a:p>
        </p:txBody>
      </p:sp>
      <p:pic>
        <p:nvPicPr>
          <p:cNvPr id="1228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6" y="3455801"/>
            <a:ext cx="3729037" cy="27432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9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NFINITE INTERVAL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The area of the part of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that lies to the left of the line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t</a:t>
            </a:r>
            <a:r>
              <a:rPr lang="en-US" altLang="zh-TW" dirty="0">
                <a:ea typeface="新細明體" panose="02020500000000000000" pitchFamily="18" charset="-120"/>
              </a:rPr>
              <a:t> (shaded) is: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Notice that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 &lt; 1 no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matter how large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i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chosen.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30358"/>
              </p:ext>
            </p:extLst>
          </p:nvPr>
        </p:nvGraphicFramePr>
        <p:xfrm>
          <a:off x="3275856" y="2238874"/>
          <a:ext cx="45021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38874"/>
                        <a:ext cx="45021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32547"/>
            <a:ext cx="3757613" cy="2743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434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 that the reverse is not necessarily true:</a:t>
            </a:r>
            <a:r>
              <a:rPr lang="en-US" altLang="zh-TW" sz="3600" dirty="0">
                <a:ea typeface="新細明體" panose="02020500000000000000" pitchFamily="18" charset="-120"/>
              </a:rPr>
              <a:t> </a:t>
            </a:r>
            <a:endParaRPr lang="en-US" altLang="zh-TW" sz="4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f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convergent, 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may or may not be convergent. 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f 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divergent, 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may or may not be divergent. 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8725"/>
              </p:ext>
            </p:extLst>
          </p:nvPr>
        </p:nvGraphicFramePr>
        <p:xfrm>
          <a:off x="1763688" y="2427661"/>
          <a:ext cx="1080120" cy="54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4" imgW="660240" imgH="330120" progId="Equation.DSMT4">
                  <p:embed/>
                </p:oleObj>
              </mc:Choice>
              <mc:Fallback>
                <p:oleObj name="Equation" r:id="rId4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27661"/>
                        <a:ext cx="1080120" cy="54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7221"/>
              </p:ext>
            </p:extLst>
          </p:nvPr>
        </p:nvGraphicFramePr>
        <p:xfrm>
          <a:off x="4444283" y="2452961"/>
          <a:ext cx="1007913" cy="49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283" y="2452961"/>
                        <a:ext cx="1007913" cy="49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29862"/>
              </p:ext>
            </p:extLst>
          </p:nvPr>
        </p:nvGraphicFramePr>
        <p:xfrm>
          <a:off x="1835696" y="3818647"/>
          <a:ext cx="1130771" cy="55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8" imgW="672840" imgH="330120" progId="Equation.DSMT4">
                  <p:embed/>
                </p:oleObj>
              </mc:Choice>
              <mc:Fallback>
                <p:oleObj name="Equation" r:id="rId8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18647"/>
                        <a:ext cx="1130771" cy="55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62492"/>
              </p:ext>
            </p:extLst>
          </p:nvPr>
        </p:nvGraphicFramePr>
        <p:xfrm>
          <a:off x="4343400" y="3833185"/>
          <a:ext cx="1080368" cy="54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0" imgW="660240" imgH="330120" progId="Equation.DSMT4">
                  <p:embed/>
                </p:oleObj>
              </mc:Choice>
              <mc:Fallback>
                <p:oleObj name="Equation" r:id="rId10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33185"/>
                        <a:ext cx="1080368" cy="54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01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Show that                </a:t>
            </a:r>
            <a:r>
              <a:rPr lang="zh-TW" altLang="en-US" sz="2100" dirty="0" smtClean="0">
                <a:ea typeface="新細明體" panose="02020500000000000000" pitchFamily="18" charset="-120"/>
              </a:rPr>
              <a:t>      </a:t>
            </a:r>
            <a:r>
              <a:rPr lang="en-US" altLang="zh-TW" sz="2100" dirty="0" smtClean="0">
                <a:ea typeface="新細明體" panose="02020500000000000000" pitchFamily="18" charset="-120"/>
              </a:rPr>
              <a:t>is </a:t>
            </a:r>
            <a:r>
              <a:rPr lang="en-US" altLang="zh-TW" sz="2100" dirty="0">
                <a:ea typeface="新細明體" panose="02020500000000000000" pitchFamily="18" charset="-120"/>
              </a:rPr>
              <a:t>convergent.</a:t>
            </a:r>
          </a:p>
          <a:p>
            <a:pPr>
              <a:lnSpc>
                <a:spcPct val="90000"/>
              </a:lnSpc>
            </a:pPr>
            <a:endParaRPr lang="en-US" altLang="zh-TW" sz="21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SOLUTION</a:t>
            </a:r>
          </a:p>
          <a:p>
            <a:pPr lvl="1"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We can</a:t>
            </a:r>
            <a:r>
              <a:rPr lang="en-US" altLang="zh-TW" sz="2100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sz="2100" dirty="0">
                <a:ea typeface="新細明體" panose="02020500000000000000" pitchFamily="18" charset="-120"/>
              </a:rPr>
              <a:t>t evaluate the integral directly.</a:t>
            </a:r>
          </a:p>
          <a:p>
            <a:pPr lvl="1"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The antiderivative of </a:t>
            </a:r>
            <a:r>
              <a:rPr lang="en-US" altLang="zh-TW" sz="2100" i="1" dirty="0">
                <a:ea typeface="新細明體" panose="02020500000000000000" pitchFamily="18" charset="-120"/>
              </a:rPr>
              <a:t>e</a:t>
            </a:r>
            <a:r>
              <a:rPr lang="en-US" altLang="zh-TW" sz="2100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2100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sz="2100" baseline="50000" dirty="0">
                <a:ea typeface="新細明體" panose="02020500000000000000" pitchFamily="18" charset="-120"/>
              </a:rPr>
              <a:t>2</a:t>
            </a:r>
            <a:r>
              <a:rPr lang="en-US" altLang="zh-TW" sz="2100" dirty="0">
                <a:ea typeface="新細明體" panose="02020500000000000000" pitchFamily="18" charset="-120"/>
              </a:rPr>
              <a:t> is not an elementary function (as explained in Section 6.4).</a:t>
            </a:r>
          </a:p>
          <a:p>
            <a:pPr lvl="1"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We write:</a:t>
            </a:r>
            <a:br>
              <a:rPr lang="en-US" altLang="zh-TW" sz="2100" dirty="0">
                <a:ea typeface="新細明體" panose="02020500000000000000" pitchFamily="18" charset="-120"/>
              </a:rPr>
            </a:br>
            <a:endParaRPr lang="en-US" altLang="zh-TW" sz="2100" dirty="0">
              <a:ea typeface="新細明體" panose="02020500000000000000" pitchFamily="18" charset="-120"/>
            </a:endParaRPr>
          </a:p>
          <a:p>
            <a:pPr lvl="2">
              <a:lnSpc>
                <a:spcPct val="90000"/>
              </a:lnSpc>
            </a:pPr>
            <a:endParaRPr lang="en-US" altLang="zh-TW" sz="2100" dirty="0">
              <a:ea typeface="新細明體" panose="02020500000000000000" pitchFamily="18" charset="-120"/>
            </a:endParaRPr>
          </a:p>
          <a:p>
            <a:pPr lvl="1">
              <a:lnSpc>
                <a:spcPct val="90000"/>
              </a:lnSpc>
            </a:pPr>
            <a:r>
              <a:rPr lang="en-US" altLang="zh-TW" sz="2100" dirty="0">
                <a:ea typeface="新細明體" panose="02020500000000000000" pitchFamily="18" charset="-120"/>
              </a:rPr>
              <a:t>We observe that the first integral on the right-hand side is just an ordinary definite integral.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50858"/>
              </p:ext>
            </p:extLst>
          </p:nvPr>
        </p:nvGraphicFramePr>
        <p:xfrm>
          <a:off x="2663590" y="1363215"/>
          <a:ext cx="1202688" cy="68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583920" imgH="330120" progId="Equation.DSMT4">
                  <p:embed/>
                </p:oleObj>
              </mc:Choice>
              <mc:Fallback>
                <p:oleObj name="Equation" r:id="rId4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90" y="1363215"/>
                        <a:ext cx="1202688" cy="681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90032"/>
              </p:ext>
            </p:extLst>
          </p:nvPr>
        </p:nvGraphicFramePr>
        <p:xfrm>
          <a:off x="2812258" y="3886200"/>
          <a:ext cx="42719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6" imgW="1904760" imgH="330120" progId="Equation.DSMT4">
                  <p:embed/>
                </p:oleObj>
              </mc:Choice>
              <mc:Fallback>
                <p:oleObj name="Equation" r:id="rId6" imgW="190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58" y="3886200"/>
                        <a:ext cx="42719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3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 SOLUTION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the second integral, we use the fact that, for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≥ 1,</a:t>
            </a:r>
            <a:r>
              <a:rPr lang="en-US" altLang="zh-TW" dirty="0">
                <a:ea typeface="新細明體" panose="02020500000000000000" pitchFamily="18" charset="-120"/>
              </a:rPr>
              <a:t> we hav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≥ </a:t>
            </a:r>
            <a:r>
              <a:rPr lang="en-US" altLang="zh-TW" i="1" dirty="0">
                <a:ea typeface="新細明體" panose="02020500000000000000" pitchFamily="18" charset="-120"/>
              </a:rPr>
              <a:t>x.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≤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and, therefore,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baseline="50000" dirty="0">
                <a:ea typeface="新細明體" panose="02020500000000000000" pitchFamily="18" charset="-120"/>
              </a:rPr>
              <a:t>2  </a:t>
            </a:r>
            <a:r>
              <a:rPr lang="en-US" altLang="zh-TW" dirty="0">
                <a:ea typeface="新細明體" panose="02020500000000000000" pitchFamily="18" charset="-120"/>
              </a:rPr>
              <a:t>≤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ee Figure 12.</a:t>
            </a:r>
          </a:p>
        </p:txBody>
      </p:sp>
      <p:pic>
        <p:nvPicPr>
          <p:cNvPr id="1280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573016"/>
            <a:ext cx="3908425" cy="296068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2021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 SOLUTION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integral of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easy to evaluate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us, taking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ea typeface="新細明體" panose="02020500000000000000" pitchFamily="18" charset="-120"/>
              </a:rPr>
              <a:t>-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ea typeface="新細明體" panose="02020500000000000000" pitchFamily="18" charset="-120"/>
              </a:rPr>
              <a:t>-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baseline="5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in the theorem, we see that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     </a:t>
            </a:r>
            <a:r>
              <a:rPr lang="en-US" altLang="zh-TW" dirty="0" smtClean="0">
                <a:ea typeface="新細明體" panose="02020500000000000000" pitchFamily="18" charset="-120"/>
              </a:rPr>
              <a:t>is </a:t>
            </a:r>
            <a:r>
              <a:rPr lang="en-US" altLang="zh-TW" dirty="0">
                <a:ea typeface="新細明體" panose="02020500000000000000" pitchFamily="18" charset="-120"/>
              </a:rPr>
              <a:t>convergent. 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t follows that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 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convergent.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1871"/>
              </p:ext>
            </p:extLst>
          </p:nvPr>
        </p:nvGraphicFramePr>
        <p:xfrm>
          <a:off x="1835696" y="2303324"/>
          <a:ext cx="5623272" cy="73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2616120" imgH="342720" progId="Equation.DSMT4">
                  <p:embed/>
                </p:oleObj>
              </mc:Choice>
              <mc:Fallback>
                <p:oleObj name="Equation" r:id="rId4" imgW="2616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03324"/>
                        <a:ext cx="5623272" cy="73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93941"/>
              </p:ext>
            </p:extLst>
          </p:nvPr>
        </p:nvGraphicFramePr>
        <p:xfrm>
          <a:off x="2555776" y="3903293"/>
          <a:ext cx="1156420" cy="65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6" imgW="583920" imgH="330120" progId="Equation.DSMT4">
                  <p:embed/>
                </p:oleObj>
              </mc:Choice>
              <mc:Fallback>
                <p:oleObj name="Equation" r:id="rId6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03293"/>
                        <a:ext cx="1156420" cy="65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9477"/>
              </p:ext>
            </p:extLst>
          </p:nvPr>
        </p:nvGraphicFramePr>
        <p:xfrm>
          <a:off x="3059832" y="4869159"/>
          <a:ext cx="1175221" cy="66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8" imgW="583920" imgH="330120" progId="Equation.DSMT4">
                  <p:embed/>
                </p:oleObj>
              </mc:Choice>
              <mc:Fallback>
                <p:oleObj name="Equation" r:id="rId8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69159"/>
                        <a:ext cx="1175221" cy="66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6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Example 8, we showed that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convergent without computing its value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Exercise 70, we indicate how to show that its value is approximately 0.8862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probability theory, it is important to know the exact value of this improper integral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sing the methods of multivariable calculus, it can be shown that the exact value is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67263"/>
              </p:ext>
            </p:extLst>
          </p:nvPr>
        </p:nvGraphicFramePr>
        <p:xfrm>
          <a:off x="5076056" y="1567586"/>
          <a:ext cx="1147265" cy="64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4" imgW="583920" imgH="330120" progId="Equation.DSMT4">
                  <p:embed/>
                </p:oleObj>
              </mc:Choice>
              <mc:Fallback>
                <p:oleObj name="Equation" r:id="rId4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567586"/>
                        <a:ext cx="1147265" cy="648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39641"/>
              </p:ext>
            </p:extLst>
          </p:nvPr>
        </p:nvGraphicFramePr>
        <p:xfrm>
          <a:off x="3955119" y="4797152"/>
          <a:ext cx="1028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119" y="4797152"/>
                        <a:ext cx="1028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0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able 1n illustrates the definition of an improper integral by showing how the (computer-generated) values of               approach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 smtClean="0">
                <a:ea typeface="新細明體" panose="02020500000000000000" pitchFamily="18" charset="-120"/>
              </a:rPr>
              <a:t>as </a:t>
            </a:r>
            <a:r>
              <a:rPr lang="en-US" altLang="zh-TW" i="1" dirty="0">
                <a:ea typeface="新細明體" panose="02020500000000000000" pitchFamily="18" charset="-120"/>
              </a:rPr>
              <a:t>t </a:t>
            </a:r>
            <a:r>
              <a:rPr lang="en-US" altLang="zh-TW" dirty="0">
                <a:ea typeface="新細明體" panose="02020500000000000000" pitchFamily="18" charset="-120"/>
              </a:rPr>
              <a:t>becomes large.</a:t>
            </a:r>
            <a:r>
              <a:rPr lang="en-US" altLang="zh-TW" sz="3600" dirty="0">
                <a:ea typeface="新細明體" panose="02020500000000000000" pitchFamily="18" charset="-120"/>
              </a:rPr>
              <a:t>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fact, these values converge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quite quickly because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baseline="5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→ 0 </a:t>
            </a:r>
            <a:b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</a:br>
            <a:r>
              <a:rPr lang="en-US" altLang="zh-TW" dirty="0">
                <a:ea typeface="新細明體" panose="02020500000000000000" pitchFamily="18" charset="-120"/>
              </a:rPr>
              <a:t>very rapidly as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→ ∞</a:t>
            </a:r>
            <a:r>
              <a:rPr lang="en-US" altLang="zh-TW" i="1" dirty="0">
                <a:ea typeface="新細明體" panose="02020500000000000000" pitchFamily="18" charset="-120"/>
              </a:rPr>
              <a:t>. 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56916"/>
              </p:ext>
            </p:extLst>
          </p:nvPr>
        </p:nvGraphicFramePr>
        <p:xfrm>
          <a:off x="2555776" y="2852936"/>
          <a:ext cx="864096" cy="4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52936"/>
                        <a:ext cx="864096" cy="4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39321"/>
              </p:ext>
            </p:extLst>
          </p:nvPr>
        </p:nvGraphicFramePr>
        <p:xfrm>
          <a:off x="7942624" y="2060848"/>
          <a:ext cx="982342" cy="59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6" imgW="545760" imgH="330120" progId="Equation.DSMT4">
                  <p:embed/>
                </p:oleObj>
              </mc:Choice>
              <mc:Fallback>
                <p:oleObj name="Equation" r:id="rId6" imgW="545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624" y="2060848"/>
                        <a:ext cx="982342" cy="594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0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612099"/>
            <a:ext cx="2928938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47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integral   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>
                <a:ea typeface="新細明體" panose="02020500000000000000" pitchFamily="18" charset="-120"/>
              </a:rPr>
              <a:t>is divergent by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the Comparison Theorem since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nd                  </a:t>
            </a:r>
            <a:r>
              <a:rPr lang="zh-TW" altLang="en-US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 smtClean="0">
                <a:ea typeface="新細明體" panose="02020500000000000000" pitchFamily="18" charset="-120"/>
              </a:rPr>
              <a:t>is </a:t>
            </a:r>
            <a:r>
              <a:rPr lang="en-US" altLang="zh-TW" dirty="0">
                <a:ea typeface="新細明體" panose="02020500000000000000" pitchFamily="18" charset="-120"/>
              </a:rPr>
              <a:t>divergent by Example 1 [or by Definition 2 with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 = 1].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15448"/>
              </p:ext>
            </p:extLst>
          </p:nvPr>
        </p:nvGraphicFramePr>
        <p:xfrm>
          <a:off x="2951645" y="1491630"/>
          <a:ext cx="1303963" cy="7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645" y="1491630"/>
                        <a:ext cx="1303963" cy="70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99606"/>
              </p:ext>
            </p:extLst>
          </p:nvPr>
        </p:nvGraphicFramePr>
        <p:xfrm>
          <a:off x="5292080" y="2420888"/>
          <a:ext cx="119904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420888"/>
                        <a:ext cx="119904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59233"/>
              </p:ext>
            </p:extLst>
          </p:nvPr>
        </p:nvGraphicFramePr>
        <p:xfrm>
          <a:off x="1907704" y="3501008"/>
          <a:ext cx="1224434" cy="57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8" imgW="698400" imgH="330120" progId="Equation.DSMT4">
                  <p:embed/>
                </p:oleObj>
              </mc:Choice>
              <mc:Fallback>
                <p:oleObj name="Equation" r:id="rId8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1008"/>
                        <a:ext cx="1224434" cy="57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93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COMPARISON THEORE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able 2 illustrates the divergence of the integral in Example 9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It appears the values are not approaching any fixed number. </a:t>
            </a:r>
          </a:p>
        </p:txBody>
      </p:sp>
      <p:pic>
        <p:nvPicPr>
          <p:cNvPr id="1341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40097"/>
            <a:ext cx="3817938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770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NFINITE INTERVAL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also observe that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e area of the shaded region approaches 1 as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→ ∞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So, we say that the area of the infinite region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is equal to 1 and we write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26145"/>
              </p:ext>
            </p:extLst>
          </p:nvPr>
        </p:nvGraphicFramePr>
        <p:xfrm>
          <a:off x="2915816" y="2204864"/>
          <a:ext cx="2987725" cy="8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04864"/>
                        <a:ext cx="2987725" cy="86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2891"/>
              </p:ext>
            </p:extLst>
          </p:nvPr>
        </p:nvGraphicFramePr>
        <p:xfrm>
          <a:off x="2807865" y="5281531"/>
          <a:ext cx="3159753" cy="78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587240" imgH="393480" progId="Equation.DSMT4">
                  <p:embed/>
                </p:oleObj>
              </mc:Choice>
              <mc:Fallback>
                <p:oleObj name="Equation" r:id="rId6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65" y="5281531"/>
                        <a:ext cx="3159753" cy="782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53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1557338"/>
            <a:ext cx="2590800" cy="380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33525"/>
            <a:ext cx="3297238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NFINITE INTERVALS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16015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87EE4BF-AC1E-4DCE-B47F-8CD441FE4080}" type="slidenum">
              <a:rPr lang="en-US" altLang="ko-KR">
                <a:ea typeface="굴림" panose="020B0600000101010101" pitchFamily="34" charset="-127"/>
              </a:rPr>
              <a:pPr/>
              <a:t>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NFINITE INTERVA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Using this example as a guide, we define the integral of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(not necessarily a positive function) over an infinite interval as the limit of integrals over finite intervals.</a:t>
            </a:r>
          </a:p>
        </p:txBody>
      </p:sp>
    </p:spTree>
    <p:extLst>
      <p:ext uri="{BB962C8B-B14F-4D97-AF65-F5344CB8AC3E}">
        <p14:creationId xmlns:p14="http://schemas.microsoft.com/office/powerpoint/2010/main" val="3411874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2095682-286B-45B8-8931-C5DFA73D5984}" type="slidenum">
              <a:rPr lang="en-US" altLang="ko-KR">
                <a:ea typeface="굴림" panose="020B0600000101010101" pitchFamily="34" charset="-127"/>
              </a:rPr>
              <a:pPr/>
              <a:t>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11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6</a:t>
            </a:r>
            <a:endParaRPr lang="en-US" altLang="zh-TW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1331640" y="1021725"/>
            <a:ext cx="7632328" cy="492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6038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38325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60613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17813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75013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32213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89413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a)If  	               exists for every number </a:t>
            </a:r>
            <a:r>
              <a:rPr lang="en-US" altLang="zh-TW" sz="21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≥ </a:t>
            </a:r>
            <a:r>
              <a:rPr lang="en-US" altLang="zh-TW" sz="2100" i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Arial" panose="020B0604020202020204" pitchFamily="34" charset="0"/>
              </a:rPr>
              <a:t>a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 then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TW" sz="21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provided this limit exists (as a finite number)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b)If 	               exists for every number </a:t>
            </a:r>
            <a:r>
              <a:rPr lang="en-US" altLang="zh-TW" sz="21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 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≤ </a:t>
            </a:r>
            <a:r>
              <a:rPr lang="en-US" altLang="zh-TW" sz="21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 then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TW" sz="21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provided this limit exists (as a finite number)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improper integrals                      and    </a:t>
            </a:r>
            <a:b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re called</a:t>
            </a:r>
            <a:r>
              <a:rPr lang="en-US" altLang="zh-TW" sz="21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convergent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if the corresponding limit </a:t>
            </a:r>
            <a:b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xists and </a:t>
            </a:r>
            <a:r>
              <a:rPr lang="en-US" altLang="zh-TW" sz="21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ivergent</a:t>
            </a:r>
            <a:r>
              <a:rPr lang="en-US" altLang="zh-TW" sz="2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if the limit does not exist.</a:t>
            </a:r>
            <a:endParaRPr lang="zh-TW" altLang="en-US" sz="2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DEFINITION OF AN IMPROPER INTEGRAL OF TYPE 1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45801"/>
              </p:ext>
            </p:extLst>
          </p:nvPr>
        </p:nvGraphicFramePr>
        <p:xfrm>
          <a:off x="2006413" y="1681101"/>
          <a:ext cx="1184388" cy="61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634680" imgH="330120" progId="Equation.DSMT4">
                  <p:embed/>
                </p:oleObj>
              </mc:Choice>
              <mc:Fallback>
                <p:oleObj name="Equation" r:id="rId4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413" y="1681101"/>
                        <a:ext cx="1184388" cy="616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19197"/>
              </p:ext>
            </p:extLst>
          </p:nvPr>
        </p:nvGraphicFramePr>
        <p:xfrm>
          <a:off x="3070625" y="2121716"/>
          <a:ext cx="2839829" cy="59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1625400" imgH="342720" progId="Equation.DSMT4">
                  <p:embed/>
                </p:oleObj>
              </mc:Choice>
              <mc:Fallback>
                <p:oleObj name="Equation" r:id="rId6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625" y="2121716"/>
                        <a:ext cx="2839829" cy="59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23026"/>
              </p:ext>
            </p:extLst>
          </p:nvPr>
        </p:nvGraphicFramePr>
        <p:xfrm>
          <a:off x="1996102" y="2961093"/>
          <a:ext cx="1184388" cy="60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647640" imgH="330120" progId="Equation.DSMT4">
                  <p:embed/>
                </p:oleObj>
              </mc:Choice>
              <mc:Fallback>
                <p:oleObj name="Equation" r:id="rId8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102" y="2961093"/>
                        <a:ext cx="1184388" cy="60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27389"/>
              </p:ext>
            </p:extLst>
          </p:nvPr>
        </p:nvGraphicFramePr>
        <p:xfrm>
          <a:off x="3085013" y="3280276"/>
          <a:ext cx="2808312" cy="57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0" imgW="1663560" imgH="342720" progId="Equation.DSMT4">
                  <p:embed/>
                </p:oleObj>
              </mc:Choice>
              <mc:Fallback>
                <p:oleObj name="Equation" r:id="rId10" imgW="1663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013" y="3280276"/>
                        <a:ext cx="2808312" cy="57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28884"/>
              </p:ext>
            </p:extLst>
          </p:nvPr>
        </p:nvGraphicFramePr>
        <p:xfrm>
          <a:off x="4464704" y="3995205"/>
          <a:ext cx="1128002" cy="55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2" imgW="672840" imgH="330120" progId="Equation.DSMT4">
                  <p:embed/>
                </p:oleObj>
              </mc:Choice>
              <mc:Fallback>
                <p:oleObj name="Equation" r:id="rId12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704" y="3995205"/>
                        <a:ext cx="1128002" cy="55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99138"/>
              </p:ext>
            </p:extLst>
          </p:nvPr>
        </p:nvGraphicFramePr>
        <p:xfrm>
          <a:off x="6438902" y="4063280"/>
          <a:ext cx="1026735" cy="48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4" imgW="698400" imgH="330120" progId="Equation.DSMT4">
                  <p:embed/>
                </p:oleObj>
              </mc:Choice>
              <mc:Fallback>
                <p:oleObj name="Equation" r:id="rId14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2" y="4063280"/>
                        <a:ext cx="1026735" cy="485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87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SteEC.potx" id="{180D4A70-C948-48F8-9425-342668F8E48F}" vid="{960CFCFE-7055-481E-A2E6-6BA26E3E1779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98</Words>
  <Application>Microsoft Office PowerPoint</Application>
  <PresentationFormat>如螢幕大小 (4:3)</PresentationFormat>
  <Paragraphs>321</Paragraphs>
  <Slides>57</Slides>
  <Notes>56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8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Times New Roman</vt:lpstr>
      <vt:lpstr>Wingdings</vt:lpstr>
      <vt:lpstr>Math_16x9</vt:lpstr>
      <vt:lpstr>Equation</vt:lpstr>
      <vt:lpstr>PowerPoint 簡報</vt:lpstr>
      <vt:lpstr>PowerPoint 簡報</vt:lpstr>
      <vt:lpstr>TECHNIQUES OF INTEGRATION</vt:lpstr>
      <vt:lpstr>TYPE 1—INFINITE INTERVALS</vt:lpstr>
      <vt:lpstr>INFINITE INTERVALS</vt:lpstr>
      <vt:lpstr>INFINITE INTERVALS</vt:lpstr>
      <vt:lpstr>INFINITE INTERVALS</vt:lpstr>
      <vt:lpstr>INFINITE INTERVALS</vt:lpstr>
      <vt:lpstr>DEFINITION OF AN IMPROPER INTEGRAL OF TYPE 1</vt:lpstr>
      <vt:lpstr>DEFINITION OF AN IMPROPER INTEGRAL OF TYPE 1</vt:lpstr>
      <vt:lpstr>IMPROPER INTEGRALS OF TYPE 1</vt:lpstr>
      <vt:lpstr>IMPROPER INTEGRALS OF TYPE 1</vt:lpstr>
      <vt:lpstr>IMPROPER INTEGRALS OF TYPE 1</vt:lpstr>
      <vt:lpstr>Example 1</vt:lpstr>
      <vt:lpstr>Example 1 SOLUTION</vt:lpstr>
      <vt:lpstr>IMPROPER INTEGRALS OF TYPE 1</vt:lpstr>
      <vt:lpstr>IMPROPER INTEGRALS OF TYPE 1</vt:lpstr>
      <vt:lpstr>IMPROPER INTEGRALS OF TYPE 1</vt:lpstr>
      <vt:lpstr>Example 2</vt:lpstr>
      <vt:lpstr>Example 2 SOLUTION</vt:lpstr>
      <vt:lpstr>Example 3</vt:lpstr>
      <vt:lpstr>Example 3 SOLUTION</vt:lpstr>
      <vt:lpstr>Example 3 SOLUTION</vt:lpstr>
      <vt:lpstr>Example 3 SOLUTION</vt:lpstr>
      <vt:lpstr>Example 4</vt:lpstr>
      <vt:lpstr>Example 4 SOLUTION</vt:lpstr>
      <vt:lpstr>Example 4 SOLUTION</vt:lpstr>
      <vt:lpstr>Definition 2</vt:lpstr>
      <vt:lpstr>TYPE 2: DISCONTINUOUS INTEGRANDS</vt:lpstr>
      <vt:lpstr>DISCONTINUOUS INTEGRANDS</vt:lpstr>
      <vt:lpstr>DISCONTINUOUS INTEGRANDS</vt:lpstr>
      <vt:lpstr>DEFINITION OF AN IMPROPER INTEGRAL OF TYPE 2</vt:lpstr>
      <vt:lpstr>DEFINITION OF AN IMPROPER INTEGRAL OF TYPE 2</vt:lpstr>
      <vt:lpstr>DEFINITION OF AN IMPROPER INTEGRAL OF TYPE 2</vt:lpstr>
      <vt:lpstr>DEFINITION OF AN IMPROPER INTEGRAL OF TYPE 2</vt:lpstr>
      <vt:lpstr>Example 5</vt:lpstr>
      <vt:lpstr>Example 5 SOLUTION</vt:lpstr>
      <vt:lpstr>Example 5 SOLUTION</vt:lpstr>
      <vt:lpstr>Example 6</vt:lpstr>
      <vt:lpstr>Example 6 SOLUTION</vt:lpstr>
      <vt:lpstr>Example 7</vt:lpstr>
      <vt:lpstr>Example 7 SOLUTION</vt:lpstr>
      <vt:lpstr>Example 7 SOLUTION</vt:lpstr>
      <vt:lpstr>WARNING</vt:lpstr>
      <vt:lpstr>WARNING</vt:lpstr>
      <vt:lpstr>A COMPARISON TEST FOR IMPROPER INTEGRALS</vt:lpstr>
      <vt:lpstr>COMPARISON THEOREM</vt:lpstr>
      <vt:lpstr>COMPARISON THEOREM</vt:lpstr>
      <vt:lpstr>COMPARISON THEOREM</vt:lpstr>
      <vt:lpstr>COMPARISON THEOREM</vt:lpstr>
      <vt:lpstr>Example 8</vt:lpstr>
      <vt:lpstr>Example 8 SOLUTION</vt:lpstr>
      <vt:lpstr>Example 8 SOLUTION</vt:lpstr>
      <vt:lpstr>COMPARISON THEOREM</vt:lpstr>
      <vt:lpstr>COMPARISON THEOREM</vt:lpstr>
      <vt:lpstr>Example 9</vt:lpstr>
      <vt:lpstr>COMPARISON THEOREM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02T07:22:38Z</dcterms:created>
  <dcterms:modified xsi:type="dcterms:W3CDTF">2016-12-02T10:08:0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